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26"/>
        <w:gridCol w:w="5955"/>
      </w:tblGrid>
      <w:tr w:rsidR="00DD340F" w:rsidRPr="00035123" w:rsidTr="00DB22F4">
        <w:trPr>
          <w:jc w:val="center"/>
        </w:trPr>
        <w:tc>
          <w:tcPr>
            <w:tcW w:w="3726" w:type="dxa"/>
          </w:tcPr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PHÒNG GD&amp;ĐT NINH GIANG</w:t>
            </w:r>
          </w:p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ỤM CHUYÊN MÔN SỐ 01</w:t>
            </w:r>
          </w:p>
        </w:tc>
        <w:tc>
          <w:tcPr>
            <w:tcW w:w="5955" w:type="dxa"/>
          </w:tcPr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HƯỚNG DẪN CHẤM </w:t>
            </w:r>
          </w:p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KIỂM TRA GIỮA HỌC KỲ I</w:t>
            </w:r>
          </w:p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MÔN: TOÁN 9</w:t>
            </w:r>
          </w:p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Năm học: 2024 - 2025</w:t>
            </w:r>
          </w:p>
          <w:p w:rsidR="00DD340F" w:rsidRPr="00035123" w:rsidRDefault="00DD340F" w:rsidP="00DB22F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</w:tbl>
    <w:p w:rsidR="00DD340F" w:rsidRPr="00035123" w:rsidRDefault="00DD340F" w:rsidP="00DD340F">
      <w:pPr>
        <w:spacing w:line="276" w:lineRule="auto"/>
        <w:rPr>
          <w:rFonts w:eastAsia="Georgia" w:cs="Times New Roman"/>
          <w:b/>
          <w:bCs/>
          <w:sz w:val="26"/>
          <w:szCs w:val="26"/>
          <w:lang w:val="vi-VN"/>
        </w:rPr>
      </w:pPr>
      <w:r w:rsidRPr="00035123">
        <w:rPr>
          <w:rFonts w:eastAsia="Georgia" w:cs="Times New Roman"/>
          <w:b/>
          <w:bCs/>
          <w:sz w:val="26"/>
          <w:szCs w:val="26"/>
        </w:rPr>
        <w:t>A</w:t>
      </w:r>
      <w:r w:rsidRPr="00035123">
        <w:rPr>
          <w:rFonts w:eastAsia="Georgia" w:cs="Times New Roman"/>
          <w:b/>
          <w:bCs/>
          <w:sz w:val="26"/>
          <w:szCs w:val="26"/>
          <w:lang w:val="vi-VN"/>
        </w:rPr>
        <w:t>. TRẮC NGHIỆM</w:t>
      </w:r>
    </w:p>
    <w:p w:rsidR="00DD340F" w:rsidRPr="00035123" w:rsidRDefault="00DD340F" w:rsidP="00DD340F">
      <w:pPr>
        <w:spacing w:line="276" w:lineRule="auto"/>
        <w:rPr>
          <w:rFonts w:eastAsia="Georgia" w:cs="Times New Roman"/>
          <w:b/>
          <w:bCs/>
          <w:i/>
          <w:iCs/>
          <w:sz w:val="26"/>
          <w:szCs w:val="26"/>
          <w:lang w:val="vi-VN"/>
        </w:rPr>
      </w:pPr>
      <w:r w:rsidRPr="00035123">
        <w:rPr>
          <w:rFonts w:eastAsia="Georgia" w:cs="Times New Roman"/>
          <w:b/>
          <w:bCs/>
          <w:i/>
          <w:iCs/>
          <w:sz w:val="26"/>
          <w:szCs w:val="26"/>
          <w:lang w:val="vi-VN"/>
        </w:rPr>
        <w:t>Phần 1: Mỗi đáp án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7"/>
        <w:gridCol w:w="1946"/>
        <w:gridCol w:w="1946"/>
        <w:gridCol w:w="1947"/>
        <w:gridCol w:w="1668"/>
      </w:tblGrid>
      <w:tr w:rsidR="00DD340F" w:rsidRPr="00035123" w:rsidTr="00DB22F4">
        <w:tc>
          <w:tcPr>
            <w:tcW w:w="1957" w:type="dxa"/>
          </w:tcPr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  <w:t>Câu</w:t>
            </w:r>
          </w:p>
        </w:tc>
        <w:tc>
          <w:tcPr>
            <w:tcW w:w="1946" w:type="dxa"/>
          </w:tcPr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  <w:t>1</w:t>
            </w:r>
          </w:p>
        </w:tc>
        <w:tc>
          <w:tcPr>
            <w:tcW w:w="1946" w:type="dxa"/>
          </w:tcPr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  <w:t>2</w:t>
            </w:r>
          </w:p>
        </w:tc>
        <w:tc>
          <w:tcPr>
            <w:tcW w:w="1947" w:type="dxa"/>
          </w:tcPr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  <w:t>3</w:t>
            </w:r>
          </w:p>
        </w:tc>
        <w:tc>
          <w:tcPr>
            <w:tcW w:w="1668" w:type="dxa"/>
          </w:tcPr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  <w:t>4</w:t>
            </w:r>
          </w:p>
        </w:tc>
      </w:tr>
      <w:tr w:rsidR="00DD340F" w:rsidRPr="00035123" w:rsidTr="00DB22F4">
        <w:tc>
          <w:tcPr>
            <w:tcW w:w="1957" w:type="dxa"/>
          </w:tcPr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1946" w:type="dxa"/>
          </w:tcPr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1946" w:type="dxa"/>
          </w:tcPr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1947" w:type="dxa"/>
          </w:tcPr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1668" w:type="dxa"/>
          </w:tcPr>
          <w:p w:rsidR="00DD340F" w:rsidRPr="00035123" w:rsidRDefault="00DD340F" w:rsidP="00DB22F4">
            <w:pPr>
              <w:spacing w:line="276" w:lineRule="auto"/>
              <w:jc w:val="center"/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eastAsia="Georgia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</w:tr>
    </w:tbl>
    <w:p w:rsidR="00DD340F" w:rsidRPr="00035123" w:rsidRDefault="00DD340F" w:rsidP="00DD340F">
      <w:pPr>
        <w:spacing w:line="276" w:lineRule="auto"/>
        <w:rPr>
          <w:rFonts w:eastAsia="Georgia" w:cs="Times New Roman"/>
          <w:b/>
          <w:bCs/>
          <w:i/>
          <w:iCs/>
          <w:sz w:val="26"/>
          <w:szCs w:val="26"/>
          <w:lang w:val="vi-VN"/>
        </w:rPr>
      </w:pPr>
      <w:r w:rsidRPr="00035123">
        <w:rPr>
          <w:rFonts w:eastAsia="Georgia" w:cs="Times New Roman"/>
          <w:b/>
          <w:bCs/>
          <w:i/>
          <w:iCs/>
          <w:sz w:val="26"/>
          <w:szCs w:val="26"/>
          <w:lang w:val="vi-VN"/>
        </w:rPr>
        <w:t xml:space="preserve">Phần 2: </w:t>
      </w:r>
      <w:r w:rsidRPr="00035123">
        <w:rPr>
          <w:rFonts w:cs="Times New Roman"/>
          <w:b/>
          <w:bCs/>
          <w:i/>
          <w:iCs/>
          <w:szCs w:val="28"/>
        </w:rPr>
        <w:t>Câu hỏi trắc nghiệm đúng sai (1,0 điểm)</w:t>
      </w:r>
    </w:p>
    <w:p w:rsidR="00DD340F" w:rsidRPr="00035123" w:rsidRDefault="00DD340F" w:rsidP="00DD340F">
      <w:pPr>
        <w:widowControl w:val="0"/>
        <w:ind w:left="720"/>
        <w:rPr>
          <w:rFonts w:cs="Times New Roman"/>
          <w:sz w:val="26"/>
          <w:szCs w:val="26"/>
        </w:rPr>
      </w:pPr>
      <w:r w:rsidRPr="00035123">
        <w:rPr>
          <w:rFonts w:cs="Times New Roman"/>
          <w:sz w:val="26"/>
          <w:szCs w:val="26"/>
        </w:rPr>
        <w:t>- Học sinh chỉ lựa chọn chính xác 01 ý được 0,1 điểm.</w:t>
      </w:r>
    </w:p>
    <w:p w:rsidR="00DD340F" w:rsidRPr="00035123" w:rsidRDefault="00DD340F" w:rsidP="00DD340F">
      <w:pPr>
        <w:widowControl w:val="0"/>
        <w:ind w:left="720"/>
        <w:rPr>
          <w:rFonts w:cs="Times New Roman"/>
          <w:sz w:val="26"/>
          <w:szCs w:val="26"/>
        </w:rPr>
      </w:pPr>
      <w:r w:rsidRPr="00035123">
        <w:rPr>
          <w:rFonts w:cs="Times New Roman"/>
          <w:sz w:val="26"/>
          <w:szCs w:val="26"/>
        </w:rPr>
        <w:t>- Học sinh lựa chọn chính xác 02 ý được 0,25 điểm.</w:t>
      </w:r>
    </w:p>
    <w:p w:rsidR="00DD340F" w:rsidRPr="00035123" w:rsidRDefault="00DD340F" w:rsidP="00DD340F">
      <w:pPr>
        <w:widowControl w:val="0"/>
        <w:ind w:left="720"/>
        <w:rPr>
          <w:rFonts w:cs="Times New Roman"/>
          <w:sz w:val="26"/>
          <w:szCs w:val="26"/>
        </w:rPr>
      </w:pPr>
      <w:r w:rsidRPr="00035123">
        <w:rPr>
          <w:rFonts w:cs="Times New Roman"/>
          <w:sz w:val="26"/>
          <w:szCs w:val="26"/>
        </w:rPr>
        <w:t>- Học sinh lựa chọn chính xác 03 ý được 0,5 điểm.</w:t>
      </w:r>
    </w:p>
    <w:p w:rsidR="00DD340F" w:rsidRPr="00035123" w:rsidRDefault="00DD340F" w:rsidP="00DD340F">
      <w:pPr>
        <w:widowControl w:val="0"/>
        <w:ind w:left="720"/>
        <w:rPr>
          <w:rFonts w:cs="Times New Roman"/>
          <w:sz w:val="26"/>
          <w:szCs w:val="26"/>
        </w:rPr>
      </w:pPr>
      <w:r w:rsidRPr="00035123">
        <w:rPr>
          <w:rFonts w:cs="Times New Roman"/>
          <w:sz w:val="26"/>
          <w:szCs w:val="26"/>
        </w:rPr>
        <w:t>- Học sinh lựa chọn chính xác 04 ý được 1 điểm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21"/>
        <w:gridCol w:w="1414"/>
        <w:gridCol w:w="1414"/>
        <w:gridCol w:w="1420"/>
        <w:gridCol w:w="1420"/>
      </w:tblGrid>
      <w:tr w:rsidR="00DD340F" w:rsidRPr="00035123" w:rsidTr="00DB22F4">
        <w:tc>
          <w:tcPr>
            <w:tcW w:w="1421" w:type="dxa"/>
            <w:shd w:val="clear" w:color="auto" w:fill="auto"/>
          </w:tcPr>
          <w:p w:rsidR="00DD340F" w:rsidRPr="00035123" w:rsidRDefault="00DD340F" w:rsidP="00DB22F4">
            <w:pPr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</w:rPr>
            </w:pPr>
            <w:r w:rsidRPr="00035123">
              <w:rPr>
                <w:rFonts w:cs="Times New Roman"/>
                <w:b/>
                <w:bCs/>
                <w:color w:val="000000"/>
                <w:sz w:val="26"/>
                <w:szCs w:val="26"/>
              </w:rPr>
              <w:t>Câu 5</w:t>
            </w:r>
          </w:p>
        </w:tc>
        <w:tc>
          <w:tcPr>
            <w:tcW w:w="1414" w:type="dxa"/>
            <w:shd w:val="clear" w:color="auto" w:fill="auto"/>
          </w:tcPr>
          <w:p w:rsidR="00DD340F" w:rsidRPr="00035123" w:rsidRDefault="00DD340F" w:rsidP="00DB22F4">
            <w:pPr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</w:rPr>
            </w:pPr>
            <w:r w:rsidRPr="00035123">
              <w:rPr>
                <w:rFonts w:cs="Times New Roman"/>
                <w:b/>
                <w:bCs/>
                <w:color w:val="000000"/>
                <w:sz w:val="26"/>
                <w:szCs w:val="26"/>
              </w:rPr>
              <w:t>a</w:t>
            </w:r>
          </w:p>
        </w:tc>
        <w:tc>
          <w:tcPr>
            <w:tcW w:w="1414" w:type="dxa"/>
            <w:shd w:val="clear" w:color="auto" w:fill="auto"/>
          </w:tcPr>
          <w:p w:rsidR="00DD340F" w:rsidRPr="00035123" w:rsidRDefault="00DD340F" w:rsidP="00DB22F4">
            <w:pPr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</w:rPr>
            </w:pPr>
            <w:r w:rsidRPr="00035123">
              <w:rPr>
                <w:rFonts w:cs="Times New Roman"/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1420" w:type="dxa"/>
            <w:shd w:val="clear" w:color="auto" w:fill="auto"/>
          </w:tcPr>
          <w:p w:rsidR="00DD340F" w:rsidRPr="00035123" w:rsidRDefault="00DD340F" w:rsidP="00DB22F4">
            <w:pPr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</w:rPr>
            </w:pPr>
            <w:r w:rsidRPr="00035123">
              <w:rPr>
                <w:rFonts w:cs="Times New Roman"/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1420" w:type="dxa"/>
          </w:tcPr>
          <w:p w:rsidR="00DD340F" w:rsidRPr="00035123" w:rsidRDefault="00DD340F" w:rsidP="00DB22F4">
            <w:pPr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</w:rPr>
            </w:pPr>
            <w:r w:rsidRPr="00035123">
              <w:rPr>
                <w:rFonts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</w:tr>
      <w:tr w:rsidR="00DD340F" w:rsidRPr="00035123" w:rsidTr="00DB22F4">
        <w:tc>
          <w:tcPr>
            <w:tcW w:w="1421" w:type="dxa"/>
            <w:shd w:val="clear" w:color="auto" w:fill="auto"/>
          </w:tcPr>
          <w:p w:rsidR="00DD340F" w:rsidRPr="00035123" w:rsidRDefault="00DD340F" w:rsidP="00DB22F4">
            <w:pPr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</w:rPr>
            </w:pPr>
            <w:r w:rsidRPr="00035123">
              <w:rPr>
                <w:rFonts w:cs="Times New Roman"/>
                <w:b/>
                <w:bCs/>
                <w:color w:val="000000"/>
                <w:sz w:val="26"/>
                <w:szCs w:val="26"/>
              </w:rPr>
              <w:t>Đáp án</w:t>
            </w:r>
          </w:p>
        </w:tc>
        <w:tc>
          <w:tcPr>
            <w:tcW w:w="1414" w:type="dxa"/>
            <w:shd w:val="clear" w:color="auto" w:fill="auto"/>
          </w:tcPr>
          <w:p w:rsidR="00DD340F" w:rsidRPr="00035123" w:rsidRDefault="00DD340F" w:rsidP="00DB22F4">
            <w:pPr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</w:rPr>
            </w:pPr>
            <w:r w:rsidRPr="00035123">
              <w:rPr>
                <w:rFonts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1414" w:type="dxa"/>
            <w:shd w:val="clear" w:color="auto" w:fill="auto"/>
          </w:tcPr>
          <w:p w:rsidR="00DD340F" w:rsidRPr="00035123" w:rsidRDefault="00DD340F" w:rsidP="00DB22F4">
            <w:pPr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</w:rPr>
            </w:pPr>
            <w:r w:rsidRPr="00035123">
              <w:rPr>
                <w:rFonts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1420" w:type="dxa"/>
            <w:shd w:val="clear" w:color="auto" w:fill="auto"/>
          </w:tcPr>
          <w:p w:rsidR="00DD340F" w:rsidRPr="00035123" w:rsidRDefault="00DD340F" w:rsidP="00DB22F4">
            <w:pPr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</w:rPr>
            </w:pPr>
            <w:r w:rsidRPr="00035123">
              <w:rPr>
                <w:rFonts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1420" w:type="dxa"/>
          </w:tcPr>
          <w:p w:rsidR="00DD340F" w:rsidRPr="00035123" w:rsidRDefault="00DD340F" w:rsidP="00DB22F4">
            <w:pPr>
              <w:jc w:val="center"/>
              <w:rPr>
                <w:rFonts w:cs="Times New Roman"/>
                <w:b/>
                <w:bCs/>
                <w:color w:val="000000"/>
                <w:sz w:val="26"/>
                <w:szCs w:val="26"/>
              </w:rPr>
            </w:pPr>
            <w:r w:rsidRPr="00035123">
              <w:rPr>
                <w:rFonts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</w:tr>
    </w:tbl>
    <w:p w:rsidR="00DD340F" w:rsidRPr="00035123" w:rsidRDefault="00DD340F" w:rsidP="00DD340F">
      <w:pPr>
        <w:spacing w:line="276" w:lineRule="auto"/>
        <w:rPr>
          <w:rFonts w:cs="Times New Roman"/>
          <w:b/>
          <w:bCs/>
          <w:i/>
          <w:color w:val="000000" w:themeColor="text1"/>
          <w:sz w:val="26"/>
          <w:szCs w:val="26"/>
          <w:lang w:val="vi-VN"/>
        </w:rPr>
      </w:pPr>
      <w:r w:rsidRPr="00035123">
        <w:rPr>
          <w:rFonts w:cs="Times New Roman"/>
          <w:b/>
          <w:bCs/>
          <w:i/>
          <w:color w:val="000000" w:themeColor="text1"/>
          <w:sz w:val="26"/>
          <w:szCs w:val="26"/>
        </w:rPr>
        <w:t>Phần 3. Câu trắc nghiệm trả lời ngắn</w:t>
      </w:r>
      <w:r w:rsidRPr="00035123">
        <w:rPr>
          <w:rFonts w:cs="Times New Roman"/>
          <w:b/>
          <w:bCs/>
          <w:i/>
          <w:color w:val="000000" w:themeColor="text1"/>
          <w:sz w:val="26"/>
          <w:szCs w:val="26"/>
          <w:lang w:val="vi-VN"/>
        </w:rPr>
        <w:t xml:space="preserve"> (Mỗi câu trả lời đúng được 0,5 điểm)</w:t>
      </w:r>
    </w:p>
    <w:p w:rsidR="00DD340F" w:rsidRPr="00035123" w:rsidRDefault="00DD340F" w:rsidP="00DD340F">
      <w:pPr>
        <w:spacing w:line="276" w:lineRule="auto"/>
        <w:rPr>
          <w:rFonts w:cs="Times New Roman"/>
          <w:sz w:val="26"/>
          <w:szCs w:val="26"/>
          <w:lang w:val="vi-VN"/>
        </w:rPr>
      </w:pPr>
      <w:r w:rsidRPr="00035123">
        <w:rPr>
          <w:rFonts w:cs="Times New Roman"/>
          <w:b/>
          <w:bCs/>
          <w:sz w:val="26"/>
          <w:szCs w:val="26"/>
        </w:rPr>
        <w:t>Câu 6</w:t>
      </w:r>
      <w:r w:rsidRPr="00035123">
        <w:rPr>
          <w:rFonts w:cs="Times New Roman"/>
          <w:b/>
          <w:bCs/>
          <w:sz w:val="26"/>
          <w:szCs w:val="26"/>
          <w:lang w:val="vi-VN"/>
        </w:rPr>
        <w:t>: (2; 1)</w:t>
      </w:r>
    </w:p>
    <w:p w:rsidR="00DD340F" w:rsidRPr="00035123" w:rsidRDefault="00DD340F" w:rsidP="00DD340F">
      <w:pPr>
        <w:spacing w:line="276" w:lineRule="auto"/>
        <w:rPr>
          <w:rFonts w:cs="Times New Roman"/>
          <w:sz w:val="26"/>
          <w:szCs w:val="26"/>
          <w:lang w:val="vi-VN"/>
        </w:rPr>
      </w:pPr>
      <w:r w:rsidRPr="00035123">
        <w:rPr>
          <w:rFonts w:cs="Times New Roman"/>
          <w:b/>
          <w:bCs/>
          <w:sz w:val="26"/>
          <w:szCs w:val="26"/>
        </w:rPr>
        <w:t>Câu</w:t>
      </w:r>
      <w:r w:rsidRPr="00035123">
        <w:rPr>
          <w:rFonts w:cs="Times New Roman"/>
          <w:b/>
          <w:bCs/>
          <w:sz w:val="26"/>
          <w:szCs w:val="26"/>
          <w:lang w:val="vi-VN"/>
        </w:rPr>
        <w:t xml:space="preserve"> 7:</w:t>
      </w:r>
      <w:r w:rsidRPr="00035123">
        <w:rPr>
          <w:rFonts w:cs="Times New Roman"/>
          <w:sz w:val="26"/>
          <w:szCs w:val="26"/>
          <w:lang w:val="vi-VN"/>
        </w:rPr>
        <w:t xml:space="preserve">  x &lt; 2</w:t>
      </w:r>
    </w:p>
    <w:p w:rsidR="00DD340F" w:rsidRPr="00035123" w:rsidRDefault="00DD340F" w:rsidP="00DD340F">
      <w:pPr>
        <w:widowControl w:val="0"/>
        <w:rPr>
          <w:rFonts w:cs="Times New Roman"/>
          <w:b/>
          <w:bCs/>
          <w:sz w:val="26"/>
          <w:szCs w:val="26"/>
          <w:lang w:val="vi-VN"/>
        </w:rPr>
      </w:pPr>
      <w:r w:rsidRPr="00035123">
        <w:rPr>
          <w:rFonts w:cs="Times New Roman"/>
          <w:b/>
          <w:bCs/>
          <w:sz w:val="26"/>
          <w:szCs w:val="26"/>
        </w:rPr>
        <w:t>II</w:t>
      </w:r>
      <w:r w:rsidRPr="00035123">
        <w:rPr>
          <w:rFonts w:cs="Times New Roman"/>
          <w:b/>
          <w:bCs/>
          <w:sz w:val="26"/>
          <w:szCs w:val="26"/>
          <w:lang w:val="vi-VN"/>
        </w:rPr>
        <w:t>. Phần tự luận: (7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852"/>
        <w:gridCol w:w="6296"/>
        <w:gridCol w:w="1134"/>
      </w:tblGrid>
      <w:tr w:rsidR="00DD340F" w:rsidRPr="00035123" w:rsidTr="00DB22F4">
        <w:tc>
          <w:tcPr>
            <w:tcW w:w="1101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âu</w:t>
            </w: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Ý</w:t>
            </w:r>
          </w:p>
        </w:tc>
        <w:tc>
          <w:tcPr>
            <w:tcW w:w="6296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Điểm</w:t>
            </w:r>
          </w:p>
        </w:tc>
      </w:tr>
      <w:tr w:rsidR="00DD340F" w:rsidRPr="00035123" w:rsidTr="00DB22F4">
        <w:tc>
          <w:tcPr>
            <w:tcW w:w="1101" w:type="dxa"/>
            <w:vMerge w:val="restart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8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(1,5 điểm)</w:t>
            </w: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(0,5 điểm)</w:t>
            </w:r>
          </w:p>
        </w:tc>
        <w:tc>
          <w:tcPr>
            <w:tcW w:w="6296" w:type="dxa"/>
          </w:tcPr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035123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58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.45pt;height:37.55pt" o:ole="">
                  <v:imagedata r:id="rId4" o:title=""/>
                </v:shape>
                <o:OLEObject Type="Embed" ProgID="Equation.DSMT4" ShapeID="_x0000_i1025" DrawAspect="Content" ObjectID="_1792003356" r:id="rId5"/>
              </w:objec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lang w:val="vi-VN"/>
              </w:rPr>
            </w:pPr>
            <w:r w:rsidRPr="00035123">
              <w:rPr>
                <w:rFonts w:ascii="Times New Roman" w:hAnsi="Times New Roman" w:cs="Times New Roman"/>
                <w:position w:val="-28"/>
                <w:sz w:val="28"/>
              </w:rPr>
              <w:object w:dxaOrig="940" w:dyaOrig="720">
                <v:shape id="_x0000_i1026" type="#_x0000_t75" style="width:47.5pt;height:36pt" o:ole="">
                  <v:imagedata r:id="rId6" o:title=""/>
                </v:shape>
                <o:OLEObject Type="Embed" ProgID="Equation.DSMT4" ShapeID="_x0000_i1026" DrawAspect="Content" ObjectID="_1792003357" r:id="rId7"/>
              </w:object>
            </w:r>
            <w:r w:rsidRPr="00035123">
              <w:rPr>
                <w:rFonts w:ascii="Times New Roman" w:hAnsi="Times New Roman" w:cs="Times New Roman"/>
                <w:lang w:val="vi-VN"/>
              </w:rPr>
              <w:t>= 0     hoặc 9 – x = 0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lang w:val="vi-VN"/>
              </w:rPr>
            </w:pPr>
            <w:r w:rsidRPr="00035123">
              <w:rPr>
                <w:rFonts w:ascii="Times New Roman" w:hAnsi="Times New Roman" w:cs="Times New Roman"/>
                <w:lang w:val="vi-VN"/>
              </w:rPr>
              <w:t>x = -12   hoặc  x = 9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lang w:val="vi-VN"/>
              </w:rPr>
              <w:t>Vậy phương trình có 2 nghiệm là x = -12 và x = 9</w: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25</w:t>
            </w:r>
          </w:p>
        </w:tc>
      </w:tr>
      <w:tr w:rsidR="00DD340F" w:rsidRPr="00035123" w:rsidTr="00DB22F4">
        <w:tc>
          <w:tcPr>
            <w:tcW w:w="1101" w:type="dxa"/>
            <w:vMerge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(0,5 điểm)</w:t>
            </w:r>
          </w:p>
        </w:tc>
        <w:tc>
          <w:tcPr>
            <w:tcW w:w="6296" w:type="dxa"/>
          </w:tcPr>
          <w:p w:rsidR="00DD340F" w:rsidRPr="00035123" w:rsidRDefault="00DD340F" w:rsidP="00DB22F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035123">
              <w:rPr>
                <w:rFonts w:ascii="Times New Roman" w:hAnsi="Times New Roman" w:cs="Times New Roman"/>
                <w:position w:val="-88"/>
                <w:sz w:val="26"/>
                <w:szCs w:val="26"/>
              </w:rPr>
              <w:object w:dxaOrig="4819" w:dyaOrig="1880">
                <v:shape id="_x0000_i1027" type="#_x0000_t75" style="width:240.5pt;height:93.45pt" o:ole="">
                  <v:imagedata r:id="rId8" o:title=""/>
                </v:shape>
                <o:OLEObject Type="Embed" ProgID="Equation.DSMT4" ShapeID="_x0000_i1027" DrawAspect="Content" ObjectID="_1792003358" r:id="rId9"/>
              </w:objec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y phương trình có nghiệm là x = 12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>(Thiếu điều kiện hoặc đối chiếu điều kiện trừ  0,1 điểm; thiếu cả hai trừ 0,25 điểm)</w: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25</w:t>
            </w:r>
          </w:p>
        </w:tc>
      </w:tr>
      <w:tr w:rsidR="00DD340F" w:rsidRPr="00035123" w:rsidTr="00DB22F4">
        <w:tc>
          <w:tcPr>
            <w:tcW w:w="1101" w:type="dxa"/>
            <w:vMerge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(0,5 điểm)</w:t>
            </w:r>
          </w:p>
        </w:tc>
        <w:tc>
          <w:tcPr>
            <w:tcW w:w="6296" w:type="dxa"/>
          </w:tcPr>
          <w:p w:rsidR="00DD340F" w:rsidRPr="00035123" w:rsidRDefault="00DD340F" w:rsidP="00DB22F4">
            <w:pPr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) </w:t>
            </w:r>
            <w:r w:rsidRPr="00035123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780" w:dyaOrig="780">
                <v:shape id="_x0000_i1028" type="#_x0000_t75" style="width:88.1pt;height:39.05pt" o:ole="">
                  <v:imagedata r:id="rId10" o:title=""/>
                </v:shape>
                <o:OLEObject Type="Embed" ProgID="Equation.DSMT4" ShapeID="_x0000_i1028" DrawAspect="Content" ObjectID="_1792003359" r:id="rId11"/>
              </w:objec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rừ từng vế hai phương trình ta được: -6y = -6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                                                y = 1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hay x = 1 vào phương trình  (1) ta được x = 3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y hệ phương trình có 1 nghiệm (1;3)</w: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</w:tc>
      </w:tr>
      <w:tr w:rsidR="00DD340F" w:rsidRPr="00035123" w:rsidTr="00DB22F4">
        <w:tc>
          <w:tcPr>
            <w:tcW w:w="1101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9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(1 điểm)</w:t>
            </w: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296" w:type="dxa"/>
          </w:tcPr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Gọi số giấy vụn lớp 9A, 9B thu hoạch được theo kế hoạch lần lượt là x và y (kg) (ĐK: 0 &lt; x, y &lt; 100)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ì tổng khối lượng giấy vụn 2 lớp được giao là 100kg nên ta có phương trình: x + y = 100 (1)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Thực tế, lớp 9A thu được: x + 30%x = 1,3x (kg)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hực tế, lớp 9B thu được: y + 20%y = 1,2y (kg)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ì thực tế cả hai lớp thu được 100 + 25 = 125 (kg) nên ta có phương trình: 1,3x + 1,2y = 125 (2)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ừ (1) và (2) ta có hệ phương trình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035123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420" w:dyaOrig="780">
                <v:shape id="_x0000_i1029" type="#_x0000_t75" style="width:120.25pt;height:39.05pt" o:ole="">
                  <v:imagedata r:id="rId12" o:title=""/>
                </v:shape>
                <o:OLEObject Type="Embed" ProgID="Equation.DSMT4" ShapeID="_x0000_i1029" DrawAspect="Content" ObjectID="_1792003360" r:id="rId13"/>
              </w:objec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</w:rPr>
              <w:t>Giải</w:t>
            </w: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hệ phương trình ta được </w:t>
            </w:r>
            <w:r w:rsidRPr="00035123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579" w:dyaOrig="780">
                <v:shape id="_x0000_i1030" type="#_x0000_t75" style="width:78.15pt;height:39.05pt" o:ole="">
                  <v:imagedata r:id="rId14" o:title=""/>
                </v:shape>
                <o:OLEObject Type="Embed" ProgID="Equation.DSMT4" ShapeID="_x0000_i1030" DrawAspect="Content" ObjectID="_1792003361" r:id="rId15"/>
              </w:objec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heo kế hoạch mỗi lớp phải thu gom 50kg giấy vụn</w: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</w:tc>
      </w:tr>
      <w:tr w:rsidR="00DD340F" w:rsidRPr="00035123" w:rsidTr="00DB22F4">
        <w:tc>
          <w:tcPr>
            <w:tcW w:w="1101" w:type="dxa"/>
            <w:vMerge w:val="restart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lastRenderedPageBreak/>
              <w:t>10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(1 điểm)</w:t>
            </w: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6296" w:type="dxa"/>
          </w:tcPr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lang w:val="vi-VN"/>
              </w:rPr>
              <w:t xml:space="preserve">m </w:t>
            </w:r>
            <w:r w:rsidRPr="00035123">
              <w:rPr>
                <w:rFonts w:ascii="Times New Roman" w:hAnsi="Times New Roman" w:cs="Times New Roman"/>
                <w:position w:val="-4"/>
                <w:sz w:val="28"/>
              </w:rPr>
              <w:object w:dxaOrig="220" w:dyaOrig="260">
                <v:shape id="_x0000_i1031" type="#_x0000_t75" style="width:11.5pt;height:13.8pt" o:ole="">
                  <v:imagedata r:id="rId16" o:title=""/>
                </v:shape>
                <o:OLEObject Type="Embed" ProgID="Equation.DSMT4" ShapeID="_x0000_i1031" DrawAspect="Content" ObjectID="_1792003362" r:id="rId17"/>
              </w:object>
            </w:r>
            <w:r w:rsidRPr="00035123">
              <w:rPr>
                <w:rFonts w:ascii="Times New Roman" w:hAnsi="Times New Roman" w:cs="Times New Roman"/>
                <w:lang w:val="vi-VN"/>
              </w:rPr>
              <w:t xml:space="preserve"> 4</w: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25</w:t>
            </w:r>
          </w:p>
        </w:tc>
      </w:tr>
      <w:tr w:rsidR="00DD340F" w:rsidRPr="00035123" w:rsidTr="00DB22F4">
        <w:tc>
          <w:tcPr>
            <w:tcW w:w="1101" w:type="dxa"/>
            <w:vMerge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6296" w:type="dxa"/>
          </w:tcPr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y &gt; 0</w: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25</w:t>
            </w:r>
          </w:p>
        </w:tc>
      </w:tr>
      <w:tr w:rsidR="00DD340F" w:rsidRPr="00035123" w:rsidTr="00DB22F4">
        <w:tc>
          <w:tcPr>
            <w:tcW w:w="1101" w:type="dxa"/>
            <w:vMerge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6296" w:type="dxa"/>
          </w:tcPr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 &lt; 0</w: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25</w:t>
            </w:r>
          </w:p>
        </w:tc>
      </w:tr>
      <w:tr w:rsidR="00DD340F" w:rsidRPr="00035123" w:rsidTr="00DB22F4">
        <w:tc>
          <w:tcPr>
            <w:tcW w:w="1101" w:type="dxa"/>
            <w:vMerge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6296" w:type="dxa"/>
          </w:tcPr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v </w:t>
            </w:r>
            <w:r w:rsidRPr="00035123">
              <w:rPr>
                <w:rFonts w:ascii="Times New Roman" w:hAnsi="Times New Roman" w:cs="Times New Roman"/>
                <w:position w:val="-4"/>
                <w:sz w:val="28"/>
              </w:rPr>
              <w:object w:dxaOrig="220" w:dyaOrig="260">
                <v:shape id="_x0000_i1032" type="#_x0000_t75" style="width:11.5pt;height:13.8pt" o:ole="">
                  <v:imagedata r:id="rId16" o:title=""/>
                </v:shape>
                <o:OLEObject Type="Embed" ProgID="Equation.DSMT4" ShapeID="_x0000_i1032" DrawAspect="Content" ObjectID="_1792003363" r:id="rId18"/>
              </w:object>
            </w:r>
            <w:r w:rsidRPr="00035123">
              <w:rPr>
                <w:rFonts w:ascii="Times New Roman" w:hAnsi="Times New Roman" w:cs="Times New Roman"/>
                <w:lang w:val="vi-VN"/>
              </w:rPr>
              <w:t xml:space="preserve"> 50</w: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25</w:t>
            </w:r>
          </w:p>
        </w:tc>
      </w:tr>
      <w:tr w:rsidR="00DD340F" w:rsidRPr="00035123" w:rsidTr="00DB22F4">
        <w:tc>
          <w:tcPr>
            <w:tcW w:w="1101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1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(1 điểm)</w:t>
            </w: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296" w:type="dxa"/>
          </w:tcPr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noProof/>
                <w:szCs w:val="28"/>
              </w:rPr>
              <w:drawing>
                <wp:anchor distT="0" distB="0" distL="114300" distR="114300" simplePos="0" relativeHeight="251651072" behindDoc="0" locked="0" layoutInCell="1" allowOverlap="1" wp14:anchorId="0327CD41" wp14:editId="28F9F089">
                  <wp:simplePos x="0" y="0"/>
                  <wp:positionH relativeFrom="column">
                    <wp:posOffset>1576705</wp:posOffset>
                  </wp:positionH>
                  <wp:positionV relativeFrom="paragraph">
                    <wp:posOffset>31750</wp:posOffset>
                  </wp:positionV>
                  <wp:extent cx="1362075" cy="2047875"/>
                  <wp:effectExtent l="0" t="0" r="0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Vẽ lại hình, 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035123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64384" behindDoc="0" locked="0" layoutInCell="1" allowOverlap="1" wp14:anchorId="52341FA9" wp14:editId="34AF8058">
                      <wp:simplePos x="0" y="0"/>
                      <wp:positionH relativeFrom="column">
                        <wp:posOffset>1454150</wp:posOffset>
                      </wp:positionH>
                      <wp:positionV relativeFrom="paragraph">
                        <wp:posOffset>192608</wp:posOffset>
                      </wp:positionV>
                      <wp:extent cx="211015" cy="369277"/>
                      <wp:effectExtent l="0" t="0" r="17780" b="12065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1015" cy="36927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D340F" w:rsidRPr="00E93CFF" w:rsidRDefault="00DD340F" w:rsidP="00DD340F">
                                  <w:pPr>
                                    <w:rPr>
                                      <w:sz w:val="22"/>
                                      <w:szCs w:val="18"/>
                                    </w:rPr>
                                  </w:pPr>
                                  <w:r w:rsidRPr="00E93CFF">
                                    <w:rPr>
                                      <w:sz w:val="22"/>
                                      <w:szCs w:val="18"/>
                                      <w:lang w:val="vi-VN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2341FA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14.5pt;margin-top:15.15pt;width:16.6pt;height:29.1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" fillcolor="white [3212]" strokecolor="white [3212]">
                      <v:textbox>
                        <w:txbxContent>
                          <w:p w:rsidR="00DD340F" w:rsidRPr="00E93CFF" w:rsidRDefault="00DD340F" w:rsidP="00DD340F">
                            <w:pPr>
                              <w:rPr>
                                <w:sz w:val="22"/>
                                <w:szCs w:val="18"/>
                              </w:rPr>
                            </w:pPr>
                            <w:r w:rsidRPr="00E93CFF">
                              <w:rPr>
                                <w:sz w:val="22"/>
                                <w:szCs w:val="18"/>
                                <w:lang w:val="vi-VN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D340F" w:rsidRPr="00035123" w:rsidRDefault="00035123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3D4A85F" wp14:editId="104BF405">
                      <wp:simplePos x="0" y="0"/>
                      <wp:positionH relativeFrom="column">
                        <wp:posOffset>1744980</wp:posOffset>
                      </wp:positionH>
                      <wp:positionV relativeFrom="paragraph">
                        <wp:posOffset>124865</wp:posOffset>
                      </wp:positionV>
                      <wp:extent cx="45085" cy="45085"/>
                      <wp:effectExtent l="0" t="0" r="12065" b="12065"/>
                      <wp:wrapNone/>
                      <wp:docPr id="5" name="Oval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8D54A14" id="Oval 5" o:spid="_x0000_s1026" style="position:absolute;margin-left:137.4pt;margin-top:9.85pt;width:3.55pt;height:3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" fillcolor="#4f81bd [3204]" strokecolor="#243f60 [1604]" strokeweight="2pt"/>
                  </w:pict>
                </mc:Fallback>
              </mc:AlternateConten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Gọi AD là chiều cao của trụ bê tông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D là chiều cao của bức tường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C là chiều dài của thang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lang w:val="vi-VN"/>
              </w:rPr>
            </w:pPr>
            <w:r w:rsidRPr="00035123">
              <w:rPr>
                <w:rFonts w:ascii="Times New Roman" w:hAnsi="Times New Roman" w:cs="Times New Roman"/>
                <w:position w:val="-6"/>
                <w:sz w:val="28"/>
              </w:rPr>
              <w:object w:dxaOrig="900" w:dyaOrig="400">
                <v:shape id="_x0000_i1033" type="#_x0000_t75" style="width:45.2pt;height:19.9pt" o:ole="">
                  <v:imagedata r:id="rId20" o:title=""/>
                </v:shape>
                <o:OLEObject Type="Embed" ProgID="Equation.DSMT4" ShapeID="_x0000_i1033" DrawAspect="Content" ObjectID="_1792003364" r:id="rId21"/>
              </w:object>
            </w:r>
            <w:r w:rsidRPr="00035123">
              <w:rPr>
                <w:rFonts w:ascii="Times New Roman" w:hAnsi="Times New Roman" w:cs="Times New Roman"/>
                <w:lang w:val="vi-VN"/>
              </w:rPr>
              <w:t xml:space="preserve"> là góc tạo bởi thang với nặt đất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lang w:val="vi-VN"/>
              </w:rPr>
              <w:t>Giải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ét tam giác ABC vuông tại A có: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B = BC.sinC = 4,5.sin </w:t>
            </w:r>
            <w:r w:rsidRPr="00035123">
              <w:rPr>
                <w:rFonts w:ascii="Times New Roman" w:hAnsi="Times New Roman" w:cs="Times New Roman"/>
                <w:position w:val="-12"/>
                <w:sz w:val="28"/>
              </w:rPr>
              <w:object w:dxaOrig="2260" w:dyaOrig="400">
                <v:shape id="_x0000_i1034" type="#_x0000_t75" style="width:113.35pt;height:19.9pt" o:ole="">
                  <v:imagedata r:id="rId22" o:title=""/>
                </v:shape>
                <o:OLEObject Type="Embed" ProgID="Equation.DSMT4" ShapeID="_x0000_i1034" DrawAspect="Content" ObjectID="_1792003365" r:id="rId23"/>
              </w:object>
            </w:r>
            <w:r w:rsidRPr="00035123">
              <w:rPr>
                <w:rFonts w:ascii="Times New Roman" w:hAnsi="Times New Roman" w:cs="Times New Roman"/>
                <w:lang w:val="vi-VN"/>
              </w:rPr>
              <w:t xml:space="preserve"> 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</w:rPr>
            </w:pPr>
            <w:r w:rsidRPr="00035123">
              <w:rPr>
                <w:rFonts w:ascii="Times New Roman" w:hAnsi="Times New Roman" w:cs="Times New Roman"/>
                <w:lang w:val="vi-VN"/>
              </w:rPr>
              <w:t xml:space="preserve">Ta có AE = AB – EB </w:t>
            </w:r>
            <w:r w:rsidRPr="00035123">
              <w:rPr>
                <w:rFonts w:ascii="Times New Roman" w:hAnsi="Times New Roman" w:cs="Times New Roman"/>
                <w:position w:val="-12"/>
                <w:sz w:val="28"/>
              </w:rPr>
              <w:object w:dxaOrig="1939" w:dyaOrig="360">
                <v:shape id="_x0000_i1035" type="#_x0000_t75" style="width:96.5pt;height:18.4pt" o:ole="">
                  <v:imagedata r:id="rId24" o:title=""/>
                </v:shape>
                <o:OLEObject Type="Embed" ProgID="Equation.DSMT4" ShapeID="_x0000_i1035" DrawAspect="Content" ObjectID="_1792003366" r:id="rId25"/>
              </w:objec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</w:rPr>
              <w:t>Vậy</w:t>
            </w:r>
            <w:r w:rsidRPr="00035123">
              <w:rPr>
                <w:rFonts w:ascii="Times New Roman" w:hAnsi="Times New Roman" w:cs="Times New Roman"/>
                <w:lang w:val="vi-VN"/>
              </w:rPr>
              <w:t xml:space="preserve"> chiều cao của bức tường khoảng 3,1m</w: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6"/>
                <w:szCs w:val="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.25</w:t>
            </w:r>
          </w:p>
        </w:tc>
      </w:tr>
      <w:tr w:rsidR="00DD340F" w:rsidRPr="00035123" w:rsidTr="00DB22F4">
        <w:tc>
          <w:tcPr>
            <w:tcW w:w="1101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2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(2 điểm)</w:t>
            </w: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6296" w:type="dxa"/>
          </w:tcPr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Vẽ hình đúng cho cả phần b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noProof/>
                <w:spacing w:val="2"/>
                <w:w w:val="101"/>
                <w:position w:val="2"/>
                <w:sz w:val="26"/>
                <w:szCs w:val="26"/>
              </w:rPr>
              <w:drawing>
                <wp:inline distT="0" distB="0" distL="0" distR="0" wp14:anchorId="0E233881" wp14:editId="783B680E">
                  <wp:extent cx="2093255" cy="158261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3085" cy="15900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Giải tam giác vuông ABC: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C= 8cm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position w:val="-12"/>
                <w:sz w:val="28"/>
              </w:rPr>
              <w:object w:dxaOrig="2000" w:dyaOrig="460">
                <v:shape id="_x0000_i1036" type="#_x0000_t75" style="width:99.55pt;height:22.2pt" o:ole="">
                  <v:imagedata r:id="rId27" o:title=""/>
                </v:shape>
                <o:OLEObject Type="Embed" ProgID="Equation.DSMT4" ShapeID="_x0000_i1036" DrawAspect="Content" ObjectID="_1792003367" r:id="rId28"/>
              </w:objec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</w:t>
            </w:r>
          </w:p>
        </w:tc>
      </w:tr>
      <w:tr w:rsidR="00DD340F" w:rsidRPr="00035123" w:rsidTr="00DB22F4">
        <w:tc>
          <w:tcPr>
            <w:tcW w:w="1101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(0,5 đ)</w:t>
            </w:r>
          </w:p>
        </w:tc>
        <w:tc>
          <w:tcPr>
            <w:tcW w:w="6296" w:type="dxa"/>
          </w:tcPr>
          <w:p w:rsidR="00DD340F" w:rsidRPr="00035123" w:rsidRDefault="00035123" w:rsidP="00DB22F4">
            <w:pPr>
              <w:widowControl w:val="0"/>
              <w:rPr>
                <w:rFonts w:ascii="Times New Roman" w:hAnsi="Times New Roman" w:cs="Times New Roman"/>
              </w:rPr>
            </w:pPr>
            <w:r w:rsidRPr="00035123">
              <w:rPr>
                <w:rFonts w:ascii="Times New Roman" w:hAnsi="Times New Roman" w:cs="Times New Roman"/>
                <w:position w:val="-140"/>
                <w:sz w:val="28"/>
              </w:rPr>
              <w:object w:dxaOrig="3500" w:dyaOrig="2940">
                <v:shape id="_x0000_i1043" type="#_x0000_t75" style="width:174.65pt;height:147.05pt" o:ole="">
                  <v:imagedata r:id="rId29" o:title=""/>
                </v:shape>
                <o:OLEObject Type="Embed" ProgID="Equation.DSMT4" ShapeID="_x0000_i1043" DrawAspect="Content" ObjectID="_1792003368" r:id="rId30"/>
              </w:object>
            </w:r>
            <w:bookmarkStart w:id="0" w:name="_GoBack"/>
            <w:bookmarkEnd w:id="0"/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</w:tc>
      </w:tr>
      <w:tr w:rsidR="00DD340F" w:rsidRPr="00035123" w:rsidTr="00DB22F4">
        <w:tc>
          <w:tcPr>
            <w:tcW w:w="1101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(0,5 đ)</w:t>
            </w:r>
          </w:p>
        </w:tc>
        <w:tc>
          <w:tcPr>
            <w:tcW w:w="6296" w:type="dxa"/>
          </w:tcPr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húng minh tứ giác AEHF là hình chữ nhật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uy ra AE = HF, HE = AF</w: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hứng minh được  </w:t>
            </w:r>
            <w:r w:rsidRPr="00035123">
              <w:rPr>
                <w:rFonts w:ascii="Times New Roman" w:hAnsi="Times New Roman" w:cs="Times New Roman"/>
                <w:position w:val="-6"/>
                <w:sz w:val="28"/>
              </w:rPr>
              <w:object w:dxaOrig="1680" w:dyaOrig="340">
                <v:shape id="_x0000_i1037" type="#_x0000_t75" style="width:84.25pt;height:17.6pt" o:ole="">
                  <v:imagedata r:id="rId31" o:title=""/>
                </v:shape>
                <o:OLEObject Type="Embed" ProgID="Equation.DSMT4" ShapeID="_x0000_i1037" DrawAspect="Content" ObjectID="_1792003369" r:id="rId32"/>
              </w:object>
            </w:r>
          </w:p>
          <w:p w:rsidR="00DD340F" w:rsidRPr="00035123" w:rsidRDefault="00DD340F" w:rsidP="00DB22F4">
            <w:pPr>
              <w:widowControl w:val="0"/>
              <w:rPr>
                <w:rFonts w:ascii="Times New Roman" w:hAnsi="Times New Roman" w:cs="Times New Roman"/>
              </w:rPr>
            </w:pPr>
            <w:r w:rsidRPr="00035123">
              <w:rPr>
                <w:rFonts w:ascii="Times New Roman" w:hAnsi="Times New Roman" w:cs="Times New Roman"/>
                <w:position w:val="-110"/>
                <w:sz w:val="28"/>
              </w:rPr>
              <w:object w:dxaOrig="4280" w:dyaOrig="2340">
                <v:shape id="_x0000_i1038" type="#_x0000_t75" style="width:213.7pt;height:117.2pt" o:ole="">
                  <v:imagedata r:id="rId33" o:title=""/>
                </v:shape>
                <o:OLEObject Type="Embed" ProgID="Equation.DSMT4" ShapeID="_x0000_i1038" DrawAspect="Content" ObjectID="_1792003370" r:id="rId34"/>
              </w:objec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</w:tc>
      </w:tr>
      <w:tr w:rsidR="00DD340F" w:rsidRPr="00035123" w:rsidTr="00DB22F4">
        <w:tc>
          <w:tcPr>
            <w:tcW w:w="1101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3</w:t>
            </w:r>
          </w:p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3512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(0,5 điểm)</w:t>
            </w:r>
          </w:p>
        </w:tc>
        <w:tc>
          <w:tcPr>
            <w:tcW w:w="852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296" w:type="dxa"/>
          </w:tcPr>
          <w:p w:rsidR="00DD340F" w:rsidRPr="00035123" w:rsidRDefault="00DD340F" w:rsidP="00DB22F4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  <w:r w:rsidRPr="00035123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eo đề bài: gọi </w:t>
            </w:r>
            <w:r w:rsidRPr="0003512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20" w:dyaOrig="320">
                <v:shape id="_x0000_i1039" type="#_x0000_t75" style="width:51.3pt;height:16.1pt" o:ole="">
                  <v:imagedata r:id="rId35" o:title=""/>
                </v:shape>
                <o:OLEObject Type="Embed" ProgID="Equation.DSMT4" ShapeID="_x0000_i1039" DrawAspect="Content" ObjectID="_1792003371" r:id="rId36"/>
              </w:object>
            </w:r>
            <w:r w:rsidRPr="00035123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tấn) là số tấn dưa hấu hái được trên 28 hecta.</w:t>
            </w:r>
          </w:p>
          <w:p w:rsidR="00DD340F" w:rsidRPr="00035123" w:rsidRDefault="00DD340F" w:rsidP="00DB22F4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  <w:r w:rsidRPr="00035123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Khi nông dân hái dưa trên l</w:t>
            </w:r>
            <w:r w:rsidRPr="00035123">
              <w:rPr>
                <w:rFonts w:ascii="Times New Roman" w:eastAsia="Georgia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035123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hecta: </w:t>
            </w:r>
            <w:r w:rsidRPr="0003512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660" w:dyaOrig="320">
                <v:shape id="_x0000_i1040" type="#_x0000_t75" style="width:183.05pt;height:16.1pt" o:ole="">
                  <v:imagedata r:id="rId37" o:title=""/>
                </v:shape>
                <o:OLEObject Type="Embed" ProgID="Equation.DSMT4" ShapeID="_x0000_i1040" DrawAspect="Content" ObjectID="_1792003372" r:id="rId38"/>
              </w:object>
            </w:r>
          </w:p>
          <w:p w:rsidR="00DD340F" w:rsidRPr="00035123" w:rsidRDefault="00DD340F" w:rsidP="00DB22F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35123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Khi nông dân hái dưa hết 28 hecta: </w:t>
            </w:r>
            <w:r w:rsidRPr="0003512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279">
                <v:shape id="_x0000_i1041" type="#_x0000_t75" style="width:33.7pt;height:14.55pt" o:ole="">
                  <v:imagedata r:id="rId39" o:title=""/>
                </v:shape>
                <o:OLEObject Type="Embed" ProgID="Equation.DSMT4" ShapeID="_x0000_i1041" DrawAspect="Content" ObjectID="_1792003373" r:id="rId40"/>
              </w:object>
            </w:r>
            <w:r w:rsidRPr="00035123">
              <w:rPr>
                <w:rFonts w:ascii="Times New Roman" w:hAnsi="Times New Roman" w:cs="Times New Roman"/>
                <w:sz w:val="26"/>
                <w:szCs w:val="26"/>
              </w:rPr>
              <w:t>hecta</w:t>
            </w:r>
          </w:p>
          <w:p w:rsidR="00DD340F" w:rsidRPr="00035123" w:rsidRDefault="00DD340F" w:rsidP="00DB22F4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  <w:r w:rsidRPr="00035123">
              <w:rPr>
                <w:rFonts w:ascii="Times New Roman" w:eastAsia="Georgia" w:hAnsi="Times New Roman" w:cs="Times New Roman"/>
                <w:position w:val="-10"/>
                <w:sz w:val="26"/>
                <w:szCs w:val="26"/>
              </w:rPr>
              <w:object w:dxaOrig="6080" w:dyaOrig="320">
                <v:shape id="_x0000_i1042" type="#_x0000_t75" style="width:303.3pt;height:16.1pt" o:ole="">
                  <v:imagedata r:id="rId41" o:title=""/>
                </v:shape>
                <o:OLEObject Type="Embed" ProgID="Equation.DSMT4" ShapeID="_x0000_i1042" DrawAspect="Content" ObjectID="_1792003374" r:id="rId42"/>
              </w:object>
            </w:r>
          </w:p>
          <w:p w:rsidR="00DD340F" w:rsidRPr="00035123" w:rsidRDefault="00DD340F" w:rsidP="00DB22F4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35123">
              <w:rPr>
                <w:rFonts w:ascii="Times New Roman" w:eastAsia="Georgia" w:hAnsi="Times New Roman" w:cs="Times New Roman"/>
                <w:spacing w:val="-4"/>
                <w:sz w:val="26"/>
                <w:szCs w:val="26"/>
              </w:rPr>
              <w:t>Vậy sau khi hái hết 28 hecta có GTNN là 117,6 tấn dưa hấu và GTLN là 126 tấn dưa hấu.</w:t>
            </w:r>
          </w:p>
        </w:tc>
        <w:tc>
          <w:tcPr>
            <w:tcW w:w="1134" w:type="dxa"/>
          </w:tcPr>
          <w:p w:rsidR="00DD340F" w:rsidRPr="00035123" w:rsidRDefault="00DD340F" w:rsidP="00DB22F4">
            <w:pPr>
              <w:widowControl w:val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</w:tbl>
    <w:p w:rsidR="00DD340F" w:rsidRPr="00035123" w:rsidRDefault="00DD340F" w:rsidP="00DD340F">
      <w:pPr>
        <w:tabs>
          <w:tab w:val="right" w:pos="9638"/>
        </w:tabs>
        <w:spacing w:line="260" w:lineRule="atLeast"/>
        <w:rPr>
          <w:rFonts w:cs="Times New Roman"/>
          <w:b/>
          <w:i/>
          <w:szCs w:val="28"/>
        </w:rPr>
      </w:pPr>
      <w:r w:rsidRPr="00035123">
        <w:rPr>
          <w:rFonts w:cs="Times New Roman"/>
          <w:b/>
          <w:szCs w:val="28"/>
          <w:u w:val="single"/>
        </w:rPr>
        <w:t>Chú ý:</w:t>
      </w:r>
      <w:r w:rsidRPr="00035123">
        <w:rPr>
          <w:rFonts w:cs="Times New Roman"/>
          <w:szCs w:val="28"/>
        </w:rPr>
        <w:t xml:space="preserve">  - </w:t>
      </w:r>
      <w:r w:rsidRPr="00035123">
        <w:rPr>
          <w:rFonts w:cs="Times New Roman"/>
          <w:b/>
          <w:i/>
          <w:szCs w:val="28"/>
        </w:rPr>
        <w:t>Giáo viên có thể chia nhỏ biểu điểm;</w:t>
      </w:r>
    </w:p>
    <w:p w:rsidR="00DD340F" w:rsidRPr="00035123" w:rsidRDefault="00DD340F" w:rsidP="00DD340F">
      <w:pPr>
        <w:spacing w:line="260" w:lineRule="atLeast"/>
        <w:rPr>
          <w:rFonts w:cs="Times New Roman"/>
          <w:szCs w:val="28"/>
        </w:rPr>
      </w:pPr>
      <w:r w:rsidRPr="00035123">
        <w:rPr>
          <w:rFonts w:cs="Times New Roman"/>
          <w:b/>
          <w:i/>
          <w:szCs w:val="28"/>
        </w:rPr>
        <w:t xml:space="preserve">              - Học sinh làm cách khác, đúng vẫn chấm điểm tối đa.</w:t>
      </w:r>
    </w:p>
    <w:p w:rsidR="00DD340F" w:rsidRPr="00035123" w:rsidRDefault="00DD340F" w:rsidP="00DD340F">
      <w:pPr>
        <w:widowControl w:val="0"/>
        <w:jc w:val="center"/>
        <w:rPr>
          <w:rFonts w:cs="Times New Roman"/>
          <w:b/>
          <w:bCs/>
          <w:i/>
          <w:iCs/>
          <w:sz w:val="26"/>
          <w:szCs w:val="26"/>
          <w:lang w:val="vi-VN"/>
        </w:rPr>
      </w:pPr>
    </w:p>
    <w:p w:rsidR="003819FB" w:rsidRPr="00035123" w:rsidRDefault="003819FB">
      <w:pPr>
        <w:rPr>
          <w:rFonts w:cs="Times New Roman"/>
        </w:rPr>
      </w:pPr>
    </w:p>
    <w:sectPr w:rsidR="003819FB" w:rsidRPr="00035123" w:rsidSect="00035123">
      <w:pgSz w:w="11909" w:h="16834" w:code="9"/>
      <w:pgMar w:top="851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mirrorMargin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340F"/>
    <w:rsid w:val="00035123"/>
    <w:rsid w:val="001441DC"/>
    <w:rsid w:val="00163861"/>
    <w:rsid w:val="00214743"/>
    <w:rsid w:val="00311505"/>
    <w:rsid w:val="003819FB"/>
    <w:rsid w:val="003C62D9"/>
    <w:rsid w:val="00464F59"/>
    <w:rsid w:val="00542435"/>
    <w:rsid w:val="005D34CF"/>
    <w:rsid w:val="006300BE"/>
    <w:rsid w:val="00662C06"/>
    <w:rsid w:val="006E260E"/>
    <w:rsid w:val="0077253F"/>
    <w:rsid w:val="00802BA5"/>
    <w:rsid w:val="008C2714"/>
    <w:rsid w:val="008D0445"/>
    <w:rsid w:val="009318C6"/>
    <w:rsid w:val="00A003DA"/>
    <w:rsid w:val="00A44F60"/>
    <w:rsid w:val="00A60FE6"/>
    <w:rsid w:val="00AB29FE"/>
    <w:rsid w:val="00B329B9"/>
    <w:rsid w:val="00B361A6"/>
    <w:rsid w:val="00CA7C37"/>
    <w:rsid w:val="00CF6D90"/>
    <w:rsid w:val="00DD340F"/>
    <w:rsid w:val="00DE386A"/>
    <w:rsid w:val="00E46C1C"/>
    <w:rsid w:val="00EE589C"/>
    <w:rsid w:val="00EF1F73"/>
    <w:rsid w:val="00FC3177"/>
    <w:rsid w:val="00FF6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227E52E-3139-49A0-BDE4-A74772183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D340F"/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D34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34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2.e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8.e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78</Words>
  <Characters>2730</Characters>
  <DocSecurity>0</DocSecurity>
  <Lines>22</Lines>
  <Paragraphs>6</Paragraphs>
  <ScaleCrop>false</ScaleCrop>
  <LinksUpToDate>false</LinksUpToDate>
  <CharactersWithSpaces>32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1-01T07:01:00Z</dcterms:created>
  <dcterms:modified xsi:type="dcterms:W3CDTF">2024-11-01T14:55:00Z</dcterms:modified>
</cp:coreProperties>
</file>